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CB3B8B" w:rsidP="00E1788B">
      <w:pPr>
        <w:pStyle w:val="a3"/>
      </w:pPr>
      <w:r>
        <w:rPr>
          <w:rFonts w:hint="eastAsia"/>
          <w:color w:val="C00000"/>
        </w:rPr>
        <w:t>H</w:t>
      </w:r>
      <w:r w:rsidRPr="00CB3B8B">
        <w:rPr>
          <w:color w:val="C00000"/>
        </w:rPr>
        <w:t>igher</w:t>
      </w:r>
      <w:r>
        <w:rPr>
          <w:rFonts w:hint="eastAsia"/>
          <w:color w:val="C00000"/>
        </w:rPr>
        <w:t xml:space="preserve"> </w:t>
      </w:r>
      <w:r w:rsidRPr="00CB3B8B">
        <w:rPr>
          <w:color w:val="C00000"/>
        </w:rPr>
        <w:t>order</w:t>
      </w:r>
      <w:r>
        <w:rPr>
          <w:rFonts w:hint="eastAsia"/>
          <w:color w:val="C00000"/>
        </w:rPr>
        <w:t xml:space="preserve"> </w:t>
      </w:r>
      <w:r>
        <w:rPr>
          <w:color w:val="C00000"/>
        </w:rPr>
        <w:t>recursive</w:t>
      </w:r>
      <w:r>
        <w:rPr>
          <w:rFonts w:hint="eastAsia"/>
          <w:color w:val="C00000"/>
        </w:rPr>
        <w:t xml:space="preserve"> </w:t>
      </w:r>
      <w:r w:rsidRPr="00CB3B8B">
        <w:rPr>
          <w:color w:val="C00000"/>
        </w:rPr>
        <w:t>sequence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 w:rsidR="00CB3B8B">
        <w:rPr>
          <w:rFonts w:hint="eastAsia"/>
          <w:b/>
        </w:rPr>
        <w:t>7</w:t>
      </w:r>
      <w:r w:rsidR="001557FD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="0005423C">
        <w:rPr>
          <w:rFonts w:hint="eastAsia"/>
          <w:b/>
        </w:rPr>
        <w:t>Math</w:t>
      </w:r>
    </w:p>
    <w:p w:rsidR="004D641D" w:rsidRDefault="004D641D" w:rsidP="00E1788B"/>
    <w:p w:rsidR="000823AD" w:rsidRDefault="00281823" w:rsidP="00824255">
      <w:r>
        <w:rPr>
          <w:rFonts w:hint="eastAsia"/>
        </w:rPr>
        <w:t xml:space="preserve">Define a sequence </w:t>
      </w:r>
      <w:r w:rsidR="00441739">
        <w:rPr>
          <w:rFonts w:hint="eastAsia"/>
          <w:i/>
        </w:rPr>
        <w:t>a</w:t>
      </w:r>
      <w:r w:rsidRPr="00281823">
        <w:rPr>
          <w:rFonts w:hint="eastAsia"/>
          <w:i/>
          <w:vertAlign w:val="subscript"/>
        </w:rPr>
        <w:t>n</w:t>
      </w:r>
      <w:r>
        <w:rPr>
          <w:rFonts w:hint="eastAsia"/>
        </w:rPr>
        <w:t xml:space="preserve"> as below</w:t>
      </w:r>
      <w:r w:rsidR="00C81E1D">
        <w:rPr>
          <w:rFonts w:hint="eastAsia"/>
        </w:rPr>
        <w:t xml:space="preserve">: </w:t>
      </w:r>
      <w:r w:rsidR="00441739">
        <w:rPr>
          <w:rFonts w:hint="eastAsia"/>
          <w:i/>
        </w:rPr>
        <w:t>a</w:t>
      </w:r>
      <w:r w:rsidR="00441739">
        <w:rPr>
          <w:rFonts w:hint="eastAsia"/>
          <w:vertAlign w:val="subscript"/>
        </w:rPr>
        <w:t>1</w:t>
      </w:r>
      <w:r w:rsidR="00C81E1D">
        <w:rPr>
          <w:rFonts w:hint="eastAsia"/>
        </w:rPr>
        <w:t xml:space="preserve"> = </w:t>
      </w:r>
      <w:r w:rsidR="00441739" w:rsidRPr="00441739">
        <w:rPr>
          <w:rFonts w:hint="eastAsia"/>
        </w:rPr>
        <w:t>17</w:t>
      </w:r>
      <w:r w:rsidR="00C81E1D">
        <w:rPr>
          <w:rFonts w:hint="eastAsia"/>
        </w:rPr>
        <w:t xml:space="preserve">, </w:t>
      </w:r>
      <w:r w:rsidR="00441739" w:rsidRPr="00441739">
        <w:rPr>
          <w:position w:val="-18"/>
        </w:rPr>
        <w:object w:dxaOrig="13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3.8pt" o:ole="">
            <v:imagedata r:id="rId7" o:title=""/>
          </v:shape>
          <o:OLEObject Type="Embed" ProgID="Equation.DSMT4" ShapeID="_x0000_i1025" DrawAspect="Content" ObjectID="_1596820158" r:id="rId8"/>
        </w:object>
      </w:r>
      <w:r w:rsidR="00441739">
        <w:rPr>
          <w:rFonts w:hint="eastAsia"/>
        </w:rPr>
        <w:t>(</w:t>
      </w:r>
      <w:r w:rsidR="00441739" w:rsidRPr="00C81E1D">
        <w:rPr>
          <w:rFonts w:hint="eastAsia"/>
          <w:i/>
        </w:rPr>
        <w:t>n</w:t>
      </w:r>
      <w:r w:rsidR="00441739">
        <w:rPr>
          <w:rFonts w:hint="eastAsia"/>
        </w:rPr>
        <w:t xml:space="preserve"> &gt;= 1)</w:t>
      </w:r>
      <w:r>
        <w:rPr>
          <w:rFonts w:hint="eastAsia"/>
        </w:rPr>
        <w:t>.</w:t>
      </w:r>
      <w:r w:rsidR="005712A7">
        <w:rPr>
          <w:rFonts w:hint="eastAsia"/>
        </w:rPr>
        <w:t xml:space="preserve"> </w:t>
      </w:r>
      <w:r w:rsidR="00202413">
        <w:rPr>
          <w:rFonts w:hint="eastAsia"/>
        </w:rPr>
        <w:t xml:space="preserve">Then </w:t>
      </w:r>
      <w:r w:rsidR="00202413">
        <w:rPr>
          <w:rFonts w:hint="eastAsia"/>
          <w:i/>
        </w:rPr>
        <w:t>a</w:t>
      </w:r>
      <w:r w:rsidR="00202413">
        <w:rPr>
          <w:rFonts w:hint="eastAsia"/>
          <w:vertAlign w:val="subscript"/>
        </w:rPr>
        <w:t>2</w:t>
      </w:r>
      <w:r w:rsidR="00202413">
        <w:rPr>
          <w:rFonts w:hint="eastAsia"/>
        </w:rPr>
        <w:t xml:space="preserve"> = </w:t>
      </w:r>
      <w:r w:rsidR="00202413" w:rsidRPr="00202413">
        <w:t>10657/2465</w:t>
      </w:r>
      <w:r w:rsidR="00202413">
        <w:rPr>
          <w:rFonts w:hint="eastAsia"/>
        </w:rPr>
        <w:t xml:space="preserve">, </w:t>
      </w:r>
      <w:r w:rsidR="006A55E9">
        <w:rPr>
          <w:rFonts w:hint="eastAsia"/>
          <w:i/>
        </w:rPr>
        <w:t>a</w:t>
      </w:r>
      <w:r w:rsidR="00C534AB">
        <w:rPr>
          <w:rFonts w:hint="eastAsia"/>
          <w:vertAlign w:val="subscript"/>
        </w:rPr>
        <w:t>3</w:t>
      </w:r>
      <w:r w:rsidR="006A55E9">
        <w:rPr>
          <w:rFonts w:hint="eastAsia"/>
        </w:rPr>
        <w:t xml:space="preserve"> = </w:t>
      </w:r>
      <w:r w:rsidR="00962F81" w:rsidRPr="00962F81">
        <w:t>2134495165562497/</w:t>
      </w:r>
      <w:proofErr w:type="gramStart"/>
      <w:r w:rsidR="00962F81" w:rsidRPr="00962F81">
        <w:t>1571545212141185</w:t>
      </w:r>
      <w:r w:rsidR="00292D46">
        <w:rPr>
          <w:rFonts w:hint="eastAsia"/>
        </w:rPr>
        <w:t xml:space="preserve">, </w:t>
      </w:r>
      <w:r w:rsidR="00292D46">
        <w:t>…</w:t>
      </w:r>
      <w:proofErr w:type="gramEnd"/>
      <w:r w:rsidR="002B4D3B">
        <w:t xml:space="preserve"> Obviously</w:t>
      </w:r>
      <w:r w:rsidR="005712A7">
        <w:rPr>
          <w:rFonts w:hint="eastAsia"/>
        </w:rPr>
        <w:t xml:space="preserve"> all numbers in this sequence are rational.</w:t>
      </w:r>
    </w:p>
    <w:p w:rsidR="00BC3708" w:rsidRDefault="00BC3708" w:rsidP="00824255"/>
    <w:p w:rsidR="00824255" w:rsidRDefault="001E3025" w:rsidP="00824255">
      <w:r>
        <w:rPr>
          <w:rFonts w:hint="eastAsia"/>
        </w:rPr>
        <w:t xml:space="preserve">For a prime </w:t>
      </w:r>
      <w:r w:rsidRPr="001E3025">
        <w:rPr>
          <w:rFonts w:hint="eastAsia"/>
          <w:i/>
        </w:rPr>
        <w:t>p</w:t>
      </w:r>
      <w:r>
        <w:rPr>
          <w:rFonts w:hint="eastAsia"/>
        </w:rPr>
        <w:t xml:space="preserve"> and a fully reduced fraction </w:t>
      </w:r>
      <w:r w:rsidRPr="001E3025">
        <w:rPr>
          <w:rFonts w:hint="eastAsia"/>
          <w:i/>
        </w:rPr>
        <w:t>a</w:t>
      </w:r>
      <w:r>
        <w:rPr>
          <w:rFonts w:hint="eastAsia"/>
        </w:rPr>
        <w:t>/</w:t>
      </w:r>
      <w:r w:rsidRPr="001E3025">
        <w:rPr>
          <w:rFonts w:hint="eastAsia"/>
          <w:i/>
        </w:rPr>
        <w:t>b</w:t>
      </w:r>
      <w:r>
        <w:rPr>
          <w:rFonts w:hint="eastAsia"/>
        </w:rPr>
        <w:t xml:space="preserve">, define </w:t>
      </w:r>
      <w:proofErr w:type="gramStart"/>
      <w:r w:rsidRPr="00CC0529">
        <w:rPr>
          <w:rFonts w:hint="eastAsia"/>
          <w:i/>
        </w:rPr>
        <w:t>Q</w:t>
      </w:r>
      <w:r>
        <w:rPr>
          <w:rFonts w:hint="eastAsia"/>
        </w:rPr>
        <w:t>(</w:t>
      </w:r>
      <w:proofErr w:type="gramEnd"/>
      <w:r w:rsidRPr="001E3025">
        <w:rPr>
          <w:rFonts w:hint="eastAsia"/>
          <w:i/>
        </w:rPr>
        <w:t>a</w:t>
      </w:r>
      <w:r>
        <w:rPr>
          <w:rFonts w:hint="eastAsia"/>
        </w:rPr>
        <w:t>/</w:t>
      </w:r>
      <w:r w:rsidRPr="001E3025">
        <w:rPr>
          <w:rFonts w:hint="eastAsia"/>
          <w:i/>
        </w:rPr>
        <w:t>b</w:t>
      </w:r>
      <w:r>
        <w:rPr>
          <w:rFonts w:hint="eastAsia"/>
        </w:rPr>
        <w:t xml:space="preserve">, </w:t>
      </w:r>
      <w:r w:rsidRPr="001E3025">
        <w:rPr>
          <w:rFonts w:hint="eastAsia"/>
          <w:i/>
        </w:rPr>
        <w:t>p</w:t>
      </w:r>
      <w:r>
        <w:rPr>
          <w:rFonts w:hint="eastAsia"/>
        </w:rPr>
        <w:t xml:space="preserve">) to be the smallest positive </w:t>
      </w:r>
      <w:r w:rsidRPr="001E3025">
        <w:rPr>
          <w:rFonts w:hint="eastAsia"/>
          <w:i/>
        </w:rPr>
        <w:t>q</w:t>
      </w:r>
      <w:r>
        <w:rPr>
          <w:rFonts w:hint="eastAsia"/>
        </w:rPr>
        <w:t xml:space="preserve"> for which </w:t>
      </w:r>
      <w:r w:rsidRPr="001E3025">
        <w:rPr>
          <w:rFonts w:hint="eastAsia"/>
          <w:i/>
        </w:rPr>
        <w:t>a</w:t>
      </w:r>
      <w:r>
        <w:rPr>
          <w:rFonts w:hint="eastAsia"/>
        </w:rPr>
        <w:t xml:space="preserve"> = </w:t>
      </w:r>
      <w:r w:rsidRPr="001E3025">
        <w:rPr>
          <w:rFonts w:hint="eastAsia"/>
          <w:i/>
        </w:rPr>
        <w:t>b</w:t>
      </w:r>
      <w:r>
        <w:rPr>
          <w:rFonts w:hint="eastAsia"/>
          <w:i/>
        </w:rPr>
        <w:t xml:space="preserve"> </w:t>
      </w:r>
      <w:r w:rsidRPr="001E3025">
        <w:rPr>
          <w:rFonts w:hint="eastAsia"/>
          <w:i/>
        </w:rPr>
        <w:t>q</w:t>
      </w:r>
      <w:r>
        <w:rPr>
          <w:rFonts w:hint="eastAsia"/>
        </w:rPr>
        <w:t xml:space="preserve"> (mod </w:t>
      </w:r>
      <w:r w:rsidRPr="001E3025">
        <w:rPr>
          <w:rFonts w:hint="eastAsia"/>
          <w:i/>
        </w:rPr>
        <w:t>p</w:t>
      </w:r>
      <w:r>
        <w:rPr>
          <w:rFonts w:hint="eastAsia"/>
        </w:rPr>
        <w:t>).</w:t>
      </w:r>
      <w:r w:rsidR="00CC0529">
        <w:rPr>
          <w:rFonts w:hint="eastAsia"/>
        </w:rPr>
        <w:t xml:space="preserve"> For example </w:t>
      </w:r>
      <w:proofErr w:type="gramStart"/>
      <w:r w:rsidR="00CC0529" w:rsidRPr="00CC0529">
        <w:rPr>
          <w:rFonts w:hint="eastAsia"/>
          <w:i/>
        </w:rPr>
        <w:t>Q</w:t>
      </w:r>
      <w:r w:rsidR="00CC0529">
        <w:rPr>
          <w:rFonts w:hint="eastAsia"/>
        </w:rPr>
        <w:t>(</w:t>
      </w:r>
      <w:proofErr w:type="gramEnd"/>
      <w:r w:rsidR="00CC0529">
        <w:rPr>
          <w:rFonts w:hint="eastAsia"/>
        </w:rPr>
        <w:t>3/5, 109) = 66, because 5</w:t>
      </w:r>
      <w:r w:rsidR="00CC0529" w:rsidRPr="00CC0529">
        <w:rPr>
          <w:rFonts w:cs="Arial"/>
        </w:rPr>
        <w:t>·</w:t>
      </w:r>
      <w:r w:rsidR="00CC0529">
        <w:rPr>
          <w:rFonts w:hint="eastAsia"/>
        </w:rPr>
        <w:t>66 = 330 = 3 (mod 109) and 66 is the smallest positive such number.</w:t>
      </w:r>
    </w:p>
    <w:p w:rsidR="00D3468B" w:rsidRDefault="00D3468B" w:rsidP="00824255"/>
    <w:p w:rsidR="00B80216" w:rsidRPr="00972534" w:rsidRDefault="00F8460C" w:rsidP="00B80216">
      <w:r>
        <w:rPr>
          <w:rFonts w:hint="eastAsia"/>
        </w:rPr>
        <w:t xml:space="preserve">You are given </w:t>
      </w:r>
      <w:proofErr w:type="gramStart"/>
      <w:r>
        <w:rPr>
          <w:rFonts w:hint="eastAsia"/>
          <w:i/>
        </w:rPr>
        <w:t>Q</w:t>
      </w:r>
      <w:r>
        <w:rPr>
          <w:rFonts w:hint="eastAsia"/>
        </w:rPr>
        <w:t>(</w:t>
      </w:r>
      <w:proofErr w:type="gramEnd"/>
      <w:r w:rsidR="00AC68FA" w:rsidRPr="008A3CBB">
        <w:rPr>
          <w:rFonts w:hint="eastAsia"/>
          <w:i/>
        </w:rPr>
        <w:t>a</w:t>
      </w:r>
      <w:r w:rsidR="007D0BAC" w:rsidRPr="007D0BAC">
        <w:rPr>
          <w:rFonts w:hint="eastAsia"/>
          <w:vertAlign w:val="subscript"/>
        </w:rPr>
        <w:t>2</w:t>
      </w:r>
      <w:r>
        <w:rPr>
          <w:rFonts w:hint="eastAsia"/>
        </w:rPr>
        <w:t xml:space="preserve">, </w:t>
      </w:r>
      <w:r w:rsidR="002F2723">
        <w:rPr>
          <w:rFonts w:hint="eastAsia"/>
        </w:rPr>
        <w:t>1000000007</w:t>
      </w:r>
      <w:r>
        <w:rPr>
          <w:rFonts w:hint="eastAsia"/>
        </w:rPr>
        <w:t xml:space="preserve">) = </w:t>
      </w:r>
      <w:r w:rsidR="002F2723" w:rsidRPr="002F2723">
        <w:t>877890477</w:t>
      </w:r>
      <w:r>
        <w:rPr>
          <w:rFonts w:hint="eastAsia"/>
        </w:rPr>
        <w:t xml:space="preserve">, </w:t>
      </w:r>
      <w:r w:rsidR="005D7A0C">
        <w:rPr>
          <w:rFonts w:hint="eastAsia"/>
          <w:i/>
        </w:rPr>
        <w:t>Q</w:t>
      </w:r>
      <w:r w:rsidR="005D7A0C">
        <w:rPr>
          <w:rFonts w:hint="eastAsia"/>
        </w:rPr>
        <w:t>(</w:t>
      </w:r>
      <w:r w:rsidR="005D7A0C" w:rsidRPr="008A3CBB">
        <w:rPr>
          <w:rFonts w:hint="eastAsia"/>
          <w:i/>
        </w:rPr>
        <w:t>a</w:t>
      </w:r>
      <w:r w:rsidR="00CE4E17" w:rsidRPr="007D0BAC">
        <w:rPr>
          <w:rFonts w:hint="eastAsia"/>
          <w:vertAlign w:val="subscript"/>
        </w:rPr>
        <w:t>10</w:t>
      </w:r>
      <w:r w:rsidR="005D7A0C">
        <w:rPr>
          <w:rFonts w:hint="eastAsia"/>
        </w:rPr>
        <w:t>, 1000000007) =</w:t>
      </w:r>
      <w:r w:rsidR="00A469B1" w:rsidRPr="00A469B1">
        <w:t xml:space="preserve"> 16332768</w:t>
      </w:r>
      <w:r>
        <w:rPr>
          <w:rFonts w:hint="eastAsia"/>
        </w:rPr>
        <w:t>.</w:t>
      </w:r>
    </w:p>
    <w:p w:rsidR="00B80216" w:rsidRPr="00972534" w:rsidRDefault="00B80216" w:rsidP="00B80216"/>
    <w:p w:rsidR="00AB6A4F" w:rsidRDefault="00686B77" w:rsidP="00104F11">
      <w:r>
        <w:rPr>
          <w:rFonts w:hint="eastAsia"/>
        </w:rPr>
        <w:t xml:space="preserve">Find </w:t>
      </w:r>
      <w:r w:rsidR="00864ABA">
        <w:rPr>
          <w:rFonts w:hint="eastAsia"/>
        </w:rPr>
        <w:t xml:space="preserve">the sum of </w:t>
      </w:r>
      <w:r w:rsidR="0082573C">
        <w:rPr>
          <w:rFonts w:hint="eastAsia"/>
          <w:i/>
        </w:rPr>
        <w:t>Q</w:t>
      </w:r>
      <w:r>
        <w:rPr>
          <w:rFonts w:hint="eastAsia"/>
        </w:rPr>
        <w:t>(</w:t>
      </w:r>
      <w:r w:rsidR="00F8460C" w:rsidRPr="00F8460C">
        <w:rPr>
          <w:rFonts w:hint="eastAsia"/>
          <w:i/>
        </w:rPr>
        <w:t>a</w:t>
      </w:r>
      <w:r w:rsidR="00104F11" w:rsidRPr="007D0BAC">
        <w:rPr>
          <w:vertAlign w:val="subscript"/>
        </w:rPr>
        <w:t>1234567891011121314</w:t>
      </w:r>
      <w:r w:rsidR="0082573C">
        <w:rPr>
          <w:rFonts w:hint="eastAsia"/>
        </w:rPr>
        <w:t xml:space="preserve">, </w:t>
      </w:r>
      <w:r w:rsidR="00864ABA" w:rsidRPr="00864ABA">
        <w:rPr>
          <w:rFonts w:hint="eastAsia"/>
          <w:i/>
        </w:rPr>
        <w:t>p</w:t>
      </w:r>
      <w:r w:rsidR="0082573C">
        <w:rPr>
          <w:rFonts w:hint="eastAsia"/>
        </w:rPr>
        <w:t>)</w:t>
      </w:r>
      <w:r w:rsidR="00864ABA">
        <w:rPr>
          <w:rFonts w:hint="eastAsia"/>
        </w:rPr>
        <w:t xml:space="preserve"> over all primes </w:t>
      </w:r>
      <w:r w:rsidR="00864ABA" w:rsidRPr="00864ABA">
        <w:rPr>
          <w:rFonts w:hint="eastAsia"/>
          <w:i/>
        </w:rPr>
        <w:t>p</w:t>
      </w:r>
      <w:r w:rsidR="00864ABA">
        <w:rPr>
          <w:rFonts w:hint="eastAsia"/>
        </w:rPr>
        <w:t xml:space="preserve"> between </w:t>
      </w:r>
      <w:r w:rsidR="00864ABA" w:rsidRPr="00864ABA">
        <w:t>2000000000</w:t>
      </w:r>
      <w:r w:rsidR="00864ABA">
        <w:rPr>
          <w:rFonts w:hint="eastAsia"/>
        </w:rPr>
        <w:t xml:space="preserve"> and </w:t>
      </w:r>
      <w:r w:rsidR="0011426F" w:rsidRPr="0011426F">
        <w:t>2000100000</w:t>
      </w:r>
      <w:bookmarkStart w:id="0" w:name="_GoBack"/>
      <w:bookmarkEnd w:id="0"/>
      <w:r>
        <w:rPr>
          <w:rFonts w:hint="eastAsia"/>
        </w:rPr>
        <w:t>.</w:t>
      </w:r>
    </w:p>
    <w:p w:rsidR="00AB6A4F" w:rsidRDefault="00AB6A4F" w:rsidP="000B5E79">
      <w:pPr>
        <w:pBdr>
          <w:bottom w:val="single" w:sz="6" w:space="1" w:color="auto"/>
        </w:pBdr>
      </w:pPr>
    </w:p>
    <w:p w:rsidR="000B5E79" w:rsidRDefault="000B5E79" w:rsidP="000B5E79">
      <w:r>
        <w:rPr>
          <w:rFonts w:hint="eastAsia"/>
        </w:rPr>
        <w:t xml:space="preserve">Thanks to </w:t>
      </w:r>
      <w:proofErr w:type="spellStart"/>
      <w:r w:rsidR="00324F24">
        <w:rPr>
          <w:rFonts w:hint="eastAsia"/>
          <w:b/>
        </w:rPr>
        <w:t>czp</w:t>
      </w:r>
      <w:proofErr w:type="spellEnd"/>
      <w:r>
        <w:rPr>
          <w:rFonts w:hint="eastAsia"/>
        </w:rPr>
        <w:t xml:space="preserve"> for the idea.</w:t>
      </w:r>
    </w:p>
    <w:p w:rsidR="000B5E79" w:rsidRDefault="000B5E79" w:rsidP="000B5E79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386BA5" w:rsidRPr="00386BA5">
        <w:rPr>
          <w:b/>
        </w:rPr>
        <w:t>4823678408134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4F83" w:rsidRDefault="00D34F83" w:rsidP="003D1B41">
      <w:r>
        <w:separator/>
      </w:r>
    </w:p>
  </w:endnote>
  <w:endnote w:type="continuationSeparator" w:id="0">
    <w:p w:rsidR="00D34F83" w:rsidRDefault="00D34F83" w:rsidP="003D1B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4F83" w:rsidRDefault="00D34F83" w:rsidP="003D1B41">
      <w:r>
        <w:separator/>
      </w:r>
    </w:p>
  </w:footnote>
  <w:footnote w:type="continuationSeparator" w:id="0">
    <w:p w:rsidR="00D34F83" w:rsidRDefault="00D34F83" w:rsidP="003D1B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01614"/>
    <w:rsid w:val="00013C4C"/>
    <w:rsid w:val="00023297"/>
    <w:rsid w:val="0005423C"/>
    <w:rsid w:val="000640D9"/>
    <w:rsid w:val="000823AD"/>
    <w:rsid w:val="00096EE8"/>
    <w:rsid w:val="000A17DD"/>
    <w:rsid w:val="000B5E79"/>
    <w:rsid w:val="000B6B92"/>
    <w:rsid w:val="000B7FB1"/>
    <w:rsid w:val="000C0C36"/>
    <w:rsid w:val="000C6980"/>
    <w:rsid w:val="000F3F38"/>
    <w:rsid w:val="00104F11"/>
    <w:rsid w:val="0011426F"/>
    <w:rsid w:val="0011513E"/>
    <w:rsid w:val="00126DDE"/>
    <w:rsid w:val="001514C7"/>
    <w:rsid w:val="001544CB"/>
    <w:rsid w:val="001557FD"/>
    <w:rsid w:val="0017595F"/>
    <w:rsid w:val="00195995"/>
    <w:rsid w:val="00195C60"/>
    <w:rsid w:val="001B4C38"/>
    <w:rsid w:val="001C2459"/>
    <w:rsid w:val="001D7BAD"/>
    <w:rsid w:val="001E3025"/>
    <w:rsid w:val="00202413"/>
    <w:rsid w:val="00212304"/>
    <w:rsid w:val="00281823"/>
    <w:rsid w:val="00292D46"/>
    <w:rsid w:val="00293CB6"/>
    <w:rsid w:val="002A271F"/>
    <w:rsid w:val="002B2756"/>
    <w:rsid w:val="002B4D3B"/>
    <w:rsid w:val="002C13C3"/>
    <w:rsid w:val="002F2723"/>
    <w:rsid w:val="00314371"/>
    <w:rsid w:val="0031449B"/>
    <w:rsid w:val="00317C7F"/>
    <w:rsid w:val="00324F24"/>
    <w:rsid w:val="00335075"/>
    <w:rsid w:val="003715AF"/>
    <w:rsid w:val="00386BA5"/>
    <w:rsid w:val="00395893"/>
    <w:rsid w:val="003C526D"/>
    <w:rsid w:val="003D1B41"/>
    <w:rsid w:val="003E10D2"/>
    <w:rsid w:val="003E233A"/>
    <w:rsid w:val="003E7A30"/>
    <w:rsid w:val="00412D57"/>
    <w:rsid w:val="004253A4"/>
    <w:rsid w:val="00431C8E"/>
    <w:rsid w:val="00441739"/>
    <w:rsid w:val="004520F5"/>
    <w:rsid w:val="00454428"/>
    <w:rsid w:val="004705AC"/>
    <w:rsid w:val="00495FAB"/>
    <w:rsid w:val="004A5789"/>
    <w:rsid w:val="004D641D"/>
    <w:rsid w:val="004F3E04"/>
    <w:rsid w:val="00500350"/>
    <w:rsid w:val="00500B85"/>
    <w:rsid w:val="00530583"/>
    <w:rsid w:val="005712A7"/>
    <w:rsid w:val="00573855"/>
    <w:rsid w:val="00574271"/>
    <w:rsid w:val="00585554"/>
    <w:rsid w:val="00591459"/>
    <w:rsid w:val="00597768"/>
    <w:rsid w:val="005A5E82"/>
    <w:rsid w:val="005D7A0C"/>
    <w:rsid w:val="005E46EF"/>
    <w:rsid w:val="006064FA"/>
    <w:rsid w:val="0060651B"/>
    <w:rsid w:val="0061534C"/>
    <w:rsid w:val="00631D89"/>
    <w:rsid w:val="0063598F"/>
    <w:rsid w:val="0064289B"/>
    <w:rsid w:val="0064436F"/>
    <w:rsid w:val="00660773"/>
    <w:rsid w:val="00677DA1"/>
    <w:rsid w:val="00686B77"/>
    <w:rsid w:val="0069683F"/>
    <w:rsid w:val="006A55E9"/>
    <w:rsid w:val="006C6398"/>
    <w:rsid w:val="007005D7"/>
    <w:rsid w:val="00724C2D"/>
    <w:rsid w:val="007267EF"/>
    <w:rsid w:val="0073147F"/>
    <w:rsid w:val="007348BD"/>
    <w:rsid w:val="00755413"/>
    <w:rsid w:val="00776569"/>
    <w:rsid w:val="00795138"/>
    <w:rsid w:val="007A716F"/>
    <w:rsid w:val="007B493C"/>
    <w:rsid w:val="007B4E0A"/>
    <w:rsid w:val="007C78B5"/>
    <w:rsid w:val="007D0BAC"/>
    <w:rsid w:val="007E0C84"/>
    <w:rsid w:val="00804326"/>
    <w:rsid w:val="00813BB9"/>
    <w:rsid w:val="00816F59"/>
    <w:rsid w:val="00824255"/>
    <w:rsid w:val="0082573C"/>
    <w:rsid w:val="008522EF"/>
    <w:rsid w:val="00853DC3"/>
    <w:rsid w:val="00864ABA"/>
    <w:rsid w:val="0087699E"/>
    <w:rsid w:val="008826E6"/>
    <w:rsid w:val="008A036D"/>
    <w:rsid w:val="008A3CBB"/>
    <w:rsid w:val="008C15B6"/>
    <w:rsid w:val="008D4F6B"/>
    <w:rsid w:val="008E4FD9"/>
    <w:rsid w:val="009156FD"/>
    <w:rsid w:val="00916E2F"/>
    <w:rsid w:val="00935ED5"/>
    <w:rsid w:val="009515DA"/>
    <w:rsid w:val="00954570"/>
    <w:rsid w:val="00962F81"/>
    <w:rsid w:val="00972534"/>
    <w:rsid w:val="0098086D"/>
    <w:rsid w:val="009823B1"/>
    <w:rsid w:val="00987522"/>
    <w:rsid w:val="00994142"/>
    <w:rsid w:val="009A553C"/>
    <w:rsid w:val="009B1E6C"/>
    <w:rsid w:val="009C08E2"/>
    <w:rsid w:val="009D7224"/>
    <w:rsid w:val="009E3293"/>
    <w:rsid w:val="00A05F62"/>
    <w:rsid w:val="00A063F2"/>
    <w:rsid w:val="00A469B1"/>
    <w:rsid w:val="00A70FDD"/>
    <w:rsid w:val="00A80FEB"/>
    <w:rsid w:val="00A83BEC"/>
    <w:rsid w:val="00A949C0"/>
    <w:rsid w:val="00AB6A4F"/>
    <w:rsid w:val="00AC10FC"/>
    <w:rsid w:val="00AC68FA"/>
    <w:rsid w:val="00AD5AD2"/>
    <w:rsid w:val="00B07708"/>
    <w:rsid w:val="00B14536"/>
    <w:rsid w:val="00B21D81"/>
    <w:rsid w:val="00B21E2D"/>
    <w:rsid w:val="00B25A11"/>
    <w:rsid w:val="00B80216"/>
    <w:rsid w:val="00B81625"/>
    <w:rsid w:val="00B83497"/>
    <w:rsid w:val="00BC3708"/>
    <w:rsid w:val="00BD4ACC"/>
    <w:rsid w:val="00BF258F"/>
    <w:rsid w:val="00BF5652"/>
    <w:rsid w:val="00C04833"/>
    <w:rsid w:val="00C07890"/>
    <w:rsid w:val="00C13E3D"/>
    <w:rsid w:val="00C1573A"/>
    <w:rsid w:val="00C17C32"/>
    <w:rsid w:val="00C534AB"/>
    <w:rsid w:val="00C81E1D"/>
    <w:rsid w:val="00CA74BE"/>
    <w:rsid w:val="00CB3B8B"/>
    <w:rsid w:val="00CB7EFC"/>
    <w:rsid w:val="00CC0529"/>
    <w:rsid w:val="00CD5608"/>
    <w:rsid w:val="00CE4E17"/>
    <w:rsid w:val="00D17DB5"/>
    <w:rsid w:val="00D24780"/>
    <w:rsid w:val="00D25A65"/>
    <w:rsid w:val="00D3468B"/>
    <w:rsid w:val="00D34F83"/>
    <w:rsid w:val="00D41DE5"/>
    <w:rsid w:val="00D437C7"/>
    <w:rsid w:val="00D50572"/>
    <w:rsid w:val="00D93964"/>
    <w:rsid w:val="00D94C25"/>
    <w:rsid w:val="00DB7DB4"/>
    <w:rsid w:val="00DD1FBD"/>
    <w:rsid w:val="00DD42BF"/>
    <w:rsid w:val="00DE79EF"/>
    <w:rsid w:val="00DF2826"/>
    <w:rsid w:val="00E1130A"/>
    <w:rsid w:val="00E1788B"/>
    <w:rsid w:val="00E41352"/>
    <w:rsid w:val="00E41B80"/>
    <w:rsid w:val="00E6028E"/>
    <w:rsid w:val="00E60702"/>
    <w:rsid w:val="00E61465"/>
    <w:rsid w:val="00E95E87"/>
    <w:rsid w:val="00EA22AB"/>
    <w:rsid w:val="00EC470F"/>
    <w:rsid w:val="00ED148E"/>
    <w:rsid w:val="00EE1EAC"/>
    <w:rsid w:val="00F02936"/>
    <w:rsid w:val="00F113E3"/>
    <w:rsid w:val="00F22E68"/>
    <w:rsid w:val="00F523BF"/>
    <w:rsid w:val="00F556F6"/>
    <w:rsid w:val="00F6561F"/>
    <w:rsid w:val="00F8460C"/>
    <w:rsid w:val="00F93D73"/>
    <w:rsid w:val="00FC3A31"/>
    <w:rsid w:val="00FF3037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5A5E82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A5E8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3468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3468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3D1B4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D1B4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D1B4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D1B41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5A5E82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A5E8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D3468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346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</Pages>
  <Words>106</Words>
  <Characters>609</Characters>
  <Application>Microsoft Office Word</Application>
  <DocSecurity>0</DocSecurity>
  <Lines>5</Lines>
  <Paragraphs>1</Paragraphs>
  <ScaleCrop>false</ScaleCrop>
  <Company/>
  <LinksUpToDate>false</LinksUpToDate>
  <CharactersWithSpaces>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199</cp:revision>
  <dcterms:created xsi:type="dcterms:W3CDTF">2017-10-14T09:00:00Z</dcterms:created>
  <dcterms:modified xsi:type="dcterms:W3CDTF">2018-08-26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